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51D162" w14:textId="77777777" w:rsidR="000434CA" w:rsidRDefault="00D4056D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附</w:t>
      </w:r>
      <w:r>
        <w:rPr>
          <w:rFonts w:hint="eastAsia"/>
          <w:b/>
          <w:bCs/>
          <w:sz w:val="32"/>
          <w:szCs w:val="32"/>
        </w:rPr>
        <w:t>3</w:t>
      </w:r>
      <w:r>
        <w:rPr>
          <w:b/>
          <w:bCs/>
          <w:sz w:val="32"/>
          <w:szCs w:val="32"/>
        </w:rPr>
        <w:t>：</w:t>
      </w:r>
    </w:p>
    <w:p w14:paraId="25DA82BB" w14:textId="77777777" w:rsidR="000434CA" w:rsidRDefault="00D4056D">
      <w:pPr>
        <w:ind w:firstLineChars="1350" w:firstLine="3795"/>
        <w:rPr>
          <w:szCs w:val="21"/>
        </w:rPr>
      </w:pPr>
      <w:r>
        <w:rPr>
          <w:b/>
          <w:sz w:val="28"/>
          <w:szCs w:val="28"/>
        </w:rPr>
        <w:t>测量过程有效性确认</w:t>
      </w:r>
      <w:r>
        <w:rPr>
          <w:rFonts w:hint="eastAsia"/>
          <w:b/>
          <w:sz w:val="28"/>
          <w:szCs w:val="28"/>
        </w:rPr>
        <w:t>表</w:t>
      </w:r>
    </w:p>
    <w:tbl>
      <w:tblPr>
        <w:tblW w:w="10028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4"/>
        <w:gridCol w:w="325"/>
        <w:gridCol w:w="1179"/>
        <w:gridCol w:w="1276"/>
        <w:gridCol w:w="1843"/>
        <w:gridCol w:w="970"/>
        <w:gridCol w:w="1014"/>
        <w:gridCol w:w="2297"/>
      </w:tblGrid>
      <w:tr w:rsidR="000434CA" w14:paraId="5BCDA9B5" w14:textId="77777777" w:rsidTr="003C1171">
        <w:tc>
          <w:tcPr>
            <w:tcW w:w="1449" w:type="dxa"/>
            <w:gridSpan w:val="2"/>
            <w:vAlign w:val="center"/>
          </w:tcPr>
          <w:p w14:paraId="4AD60983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测量过程</w:t>
            </w:r>
          </w:p>
          <w:p w14:paraId="1037CEAB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编号</w:t>
            </w:r>
          </w:p>
        </w:tc>
        <w:tc>
          <w:tcPr>
            <w:tcW w:w="1179" w:type="dxa"/>
            <w:vAlign w:val="center"/>
          </w:tcPr>
          <w:p w14:paraId="48003510" w14:textId="77777777" w:rsidR="000434CA" w:rsidRDefault="00FC4737" w:rsidP="00D80B8C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07</w:t>
            </w:r>
          </w:p>
        </w:tc>
        <w:tc>
          <w:tcPr>
            <w:tcW w:w="1276" w:type="dxa"/>
            <w:vAlign w:val="center"/>
          </w:tcPr>
          <w:p w14:paraId="4B007077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测量过程名称</w:t>
            </w:r>
          </w:p>
        </w:tc>
        <w:tc>
          <w:tcPr>
            <w:tcW w:w="1843" w:type="dxa"/>
            <w:vAlign w:val="center"/>
          </w:tcPr>
          <w:p w14:paraId="6AE77446" w14:textId="70EBD452" w:rsidR="00D80B8C" w:rsidRDefault="003C1171" w:rsidP="00D80B8C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电</w:t>
            </w:r>
            <w:r w:rsidR="00D80B8C">
              <w:rPr>
                <w:szCs w:val="21"/>
              </w:rPr>
              <w:t>烙铁温度</w:t>
            </w:r>
          </w:p>
          <w:p w14:paraId="4C64829C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温度测量过程</w:t>
            </w:r>
          </w:p>
        </w:tc>
        <w:tc>
          <w:tcPr>
            <w:tcW w:w="1984" w:type="dxa"/>
            <w:gridSpan w:val="2"/>
            <w:vAlign w:val="center"/>
          </w:tcPr>
          <w:p w14:paraId="46F38B24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测量过程规范编号</w:t>
            </w:r>
          </w:p>
        </w:tc>
        <w:tc>
          <w:tcPr>
            <w:tcW w:w="2297" w:type="dxa"/>
            <w:vAlign w:val="center"/>
          </w:tcPr>
          <w:p w14:paraId="082DB036" w14:textId="730D32F3" w:rsidR="000434CA" w:rsidRDefault="00DD43C1" w:rsidP="00D80B8C">
            <w:pPr>
              <w:jc w:val="center"/>
              <w:rPr>
                <w:szCs w:val="21"/>
              </w:rPr>
            </w:pPr>
            <w:r w:rsidRPr="0001418F">
              <w:t>LYD-TV-TD-SOP-045</w:t>
            </w:r>
            <w:r w:rsidRPr="0001418F">
              <w:t>《电烙铁温度测量过程控制规范》</w:t>
            </w:r>
          </w:p>
        </w:tc>
      </w:tr>
      <w:tr w:rsidR="000434CA" w14:paraId="6E7887B2" w14:textId="77777777" w:rsidTr="003C1171">
        <w:trPr>
          <w:trHeight w:val="937"/>
        </w:trPr>
        <w:tc>
          <w:tcPr>
            <w:tcW w:w="1449" w:type="dxa"/>
            <w:gridSpan w:val="2"/>
            <w:vAlign w:val="center"/>
          </w:tcPr>
          <w:p w14:paraId="7BF47764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所在部门</w:t>
            </w:r>
          </w:p>
        </w:tc>
        <w:tc>
          <w:tcPr>
            <w:tcW w:w="1179" w:type="dxa"/>
            <w:vAlign w:val="center"/>
          </w:tcPr>
          <w:p w14:paraId="0793B77B" w14:textId="77777777" w:rsidR="00BC312B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制造部</w:t>
            </w:r>
          </w:p>
          <w:p w14:paraId="6C953415" w14:textId="5EC35B55" w:rsidR="000434CA" w:rsidRDefault="003C1171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（亦庄）</w:t>
            </w:r>
          </w:p>
        </w:tc>
        <w:tc>
          <w:tcPr>
            <w:tcW w:w="1276" w:type="dxa"/>
            <w:vAlign w:val="center"/>
          </w:tcPr>
          <w:p w14:paraId="32FBF41A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测量项目</w:t>
            </w:r>
          </w:p>
        </w:tc>
        <w:tc>
          <w:tcPr>
            <w:tcW w:w="1843" w:type="dxa"/>
            <w:vAlign w:val="center"/>
          </w:tcPr>
          <w:p w14:paraId="06D067A2" w14:textId="77777777" w:rsidR="00D80B8C" w:rsidRDefault="00D80B8C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烙铁温度</w:t>
            </w:r>
          </w:p>
          <w:p w14:paraId="042471B2" w14:textId="77777777" w:rsidR="000434CA" w:rsidRDefault="00D80B8C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</w:rPr>
              <w:t>200</w:t>
            </w:r>
            <w:r>
              <w:rPr>
                <w:rFonts w:hint="eastAsia"/>
              </w:rPr>
              <w:t>℃</w:t>
            </w:r>
            <w:r w:rsidRPr="00085D5B">
              <w:rPr>
                <w:rFonts w:hint="eastAsia"/>
              </w:rPr>
              <w:t>±</w:t>
            </w:r>
            <w:r w:rsidRPr="00085D5B">
              <w:rPr>
                <w:rFonts w:hint="eastAsia"/>
              </w:rPr>
              <w:t>20</w:t>
            </w:r>
            <w:r>
              <w:rPr>
                <w:rFonts w:hint="eastAsia"/>
              </w:rPr>
              <w:t>℃</w:t>
            </w:r>
          </w:p>
        </w:tc>
        <w:tc>
          <w:tcPr>
            <w:tcW w:w="1984" w:type="dxa"/>
            <w:gridSpan w:val="2"/>
            <w:vAlign w:val="center"/>
          </w:tcPr>
          <w:p w14:paraId="052A63DA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控制程度</w:t>
            </w:r>
          </w:p>
        </w:tc>
        <w:tc>
          <w:tcPr>
            <w:tcW w:w="2297" w:type="dxa"/>
            <w:vAlign w:val="center"/>
          </w:tcPr>
          <w:p w14:paraId="46455FC9" w14:textId="79A83724" w:rsidR="000434CA" w:rsidRDefault="00F22D4C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高度</w:t>
            </w:r>
            <w:r w:rsidR="00D4056D">
              <w:rPr>
                <w:kern w:val="0"/>
                <w:szCs w:val="21"/>
              </w:rPr>
              <w:t>控制</w:t>
            </w:r>
          </w:p>
        </w:tc>
      </w:tr>
      <w:tr w:rsidR="000434CA" w14:paraId="4D241DFD" w14:textId="77777777">
        <w:trPr>
          <w:trHeight w:val="2685"/>
        </w:trPr>
        <w:tc>
          <w:tcPr>
            <w:tcW w:w="10028" w:type="dxa"/>
            <w:gridSpan w:val="8"/>
          </w:tcPr>
          <w:p w14:paraId="20FAA42A" w14:textId="77777777" w:rsidR="000434CA" w:rsidRDefault="00D4056D">
            <w:pPr>
              <w:spacing w:line="360" w:lineRule="auto"/>
              <w:rPr>
                <w:bCs/>
                <w:szCs w:val="21"/>
              </w:rPr>
            </w:pPr>
            <w:r>
              <w:rPr>
                <w:kern w:val="0"/>
                <w:szCs w:val="21"/>
              </w:rPr>
              <w:t>测量过程要素概述：</w:t>
            </w:r>
            <w:r>
              <w:rPr>
                <w:bCs/>
                <w:szCs w:val="21"/>
              </w:rPr>
              <w:t xml:space="preserve"> </w:t>
            </w:r>
          </w:p>
          <w:p w14:paraId="4A789355" w14:textId="77777777" w:rsidR="000434CA" w:rsidRDefault="00D4056D">
            <w:pPr>
              <w:rPr>
                <w:color w:val="000000"/>
                <w:szCs w:val="21"/>
              </w:rPr>
            </w:pPr>
            <w:r>
              <w:rPr>
                <w:kern w:val="0"/>
                <w:szCs w:val="21"/>
              </w:rPr>
              <w:t>测量设备：</w:t>
            </w:r>
            <w:r w:rsidR="00D80B8C">
              <w:rPr>
                <w:szCs w:val="21"/>
              </w:rPr>
              <w:t>烙铁测温</w:t>
            </w:r>
            <w:r>
              <w:rPr>
                <w:szCs w:val="21"/>
              </w:rPr>
              <w:t>仪，测量范围</w:t>
            </w:r>
            <w:r>
              <w:rPr>
                <w:szCs w:val="21"/>
              </w:rPr>
              <w:t>(0-</w:t>
            </w:r>
            <w:r w:rsidR="00D80B8C"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00) ℃</w:t>
            </w:r>
            <w:r>
              <w:rPr>
                <w:szCs w:val="21"/>
              </w:rPr>
              <w:t>，最大允许误差</w:t>
            </w:r>
            <w:r>
              <w:rPr>
                <w:szCs w:val="21"/>
              </w:rPr>
              <w:t>±</w:t>
            </w:r>
            <w:r w:rsidR="00D80B8C"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℃</w:t>
            </w:r>
            <w:r>
              <w:rPr>
                <w:szCs w:val="21"/>
              </w:rPr>
              <w:t>，</w:t>
            </w:r>
            <w:r>
              <w:rPr>
                <w:i/>
                <w:iCs/>
                <w:szCs w:val="21"/>
              </w:rPr>
              <w:t>U</w:t>
            </w:r>
            <w:r>
              <w:rPr>
                <w:szCs w:val="21"/>
              </w:rPr>
              <w:t>=</w:t>
            </w:r>
            <w:r w:rsidR="00D80B8C"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℃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 xml:space="preserve"> </w:t>
            </w:r>
            <w:r>
              <w:rPr>
                <w:i/>
                <w:iCs/>
                <w:szCs w:val="21"/>
              </w:rPr>
              <w:t>k</w:t>
            </w:r>
            <w:r>
              <w:rPr>
                <w:szCs w:val="21"/>
              </w:rPr>
              <w:t>=2</w:t>
            </w:r>
            <w:r>
              <w:rPr>
                <w:szCs w:val="21"/>
              </w:rPr>
              <w:t>。</w:t>
            </w:r>
          </w:p>
          <w:p w14:paraId="2F69960F" w14:textId="77777777" w:rsidR="00DD43C1" w:rsidRDefault="00D4056D">
            <w:pPr>
              <w:spacing w:line="360" w:lineRule="auto"/>
            </w:pPr>
            <w:r>
              <w:rPr>
                <w:kern w:val="0"/>
                <w:szCs w:val="21"/>
              </w:rPr>
              <w:t>测量方法：</w:t>
            </w:r>
            <w:r w:rsidR="00DD43C1" w:rsidRPr="0001418F">
              <w:t>LYD-TV-TD-SOP-045</w:t>
            </w:r>
            <w:r w:rsidR="00DD43C1" w:rsidRPr="0001418F">
              <w:t>《电烙铁温度测量过程控制规范》</w:t>
            </w:r>
          </w:p>
          <w:p w14:paraId="6B4BDD9B" w14:textId="2752D2B1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环境条件：常温</w:t>
            </w:r>
          </w:p>
          <w:p w14:paraId="58817AE5" w14:textId="77777777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测量软件；无</w:t>
            </w:r>
          </w:p>
          <w:p w14:paraId="7A547922" w14:textId="77777777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操作者技能：仪器操作人员，经培训合格，有</w:t>
            </w:r>
            <w:r w:rsidR="00D80B8C">
              <w:rPr>
                <w:rFonts w:hint="eastAsia"/>
                <w:kern w:val="0"/>
                <w:szCs w:val="21"/>
              </w:rPr>
              <w:t>2</w:t>
            </w:r>
            <w:r>
              <w:rPr>
                <w:kern w:val="0"/>
                <w:szCs w:val="21"/>
              </w:rPr>
              <w:t>年以上经验，操作人员取得操作上岗证。</w:t>
            </w:r>
          </w:p>
          <w:p w14:paraId="15B7F44E" w14:textId="77777777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其他影响量：</w:t>
            </w:r>
            <w:r>
              <w:rPr>
                <w:kern w:val="0"/>
                <w:szCs w:val="21"/>
              </w:rPr>
              <w:t xml:space="preserve">                                                                                                                            </w:t>
            </w:r>
          </w:p>
        </w:tc>
      </w:tr>
      <w:tr w:rsidR="000434CA" w14:paraId="677D9767" w14:textId="77777777">
        <w:trPr>
          <w:trHeight w:val="2976"/>
        </w:trPr>
        <w:tc>
          <w:tcPr>
            <w:tcW w:w="10028" w:type="dxa"/>
            <w:gridSpan w:val="8"/>
          </w:tcPr>
          <w:p w14:paraId="7D9F61F3" w14:textId="77777777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有效性确认记录</w:t>
            </w:r>
            <w:r>
              <w:rPr>
                <w:kern w:val="0"/>
                <w:szCs w:val="21"/>
              </w:rPr>
              <w:t>:</w:t>
            </w:r>
          </w:p>
          <w:p w14:paraId="667DAED2" w14:textId="77777777" w:rsidR="000434CA" w:rsidRDefault="00D4056D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、查看</w:t>
            </w:r>
            <w:r w:rsidR="00D80B8C">
              <w:rPr>
                <w:szCs w:val="21"/>
              </w:rPr>
              <w:t>烙铁测温仪</w:t>
            </w:r>
            <w:r>
              <w:rPr>
                <w:szCs w:val="21"/>
              </w:rPr>
              <w:t>，型号规格</w:t>
            </w:r>
            <w:r w:rsidR="00D80B8C">
              <w:rPr>
                <w:rFonts w:hint="eastAsia"/>
                <w:szCs w:val="21"/>
              </w:rPr>
              <w:t>196</w:t>
            </w:r>
            <w:r>
              <w:rPr>
                <w:bCs/>
                <w:szCs w:val="21"/>
              </w:rPr>
              <w:t>，校准日期为</w:t>
            </w:r>
            <w:r>
              <w:rPr>
                <w:szCs w:val="21"/>
              </w:rPr>
              <w:t>202</w:t>
            </w:r>
            <w:r w:rsidR="007C44A4"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.04.</w:t>
            </w:r>
            <w:r w:rsidR="007C44A4">
              <w:rPr>
                <w:rFonts w:hint="eastAsia"/>
                <w:szCs w:val="21"/>
              </w:rPr>
              <w:t>11</w:t>
            </w:r>
            <w:r>
              <w:rPr>
                <w:bCs/>
                <w:szCs w:val="21"/>
              </w:rPr>
              <w:t>，校准机构：</w:t>
            </w:r>
            <w:r w:rsidR="007C44A4">
              <w:rPr>
                <w:rFonts w:hint="eastAsia"/>
                <w:bCs/>
                <w:szCs w:val="21"/>
              </w:rPr>
              <w:t>广州</w:t>
            </w:r>
            <w:r w:rsidR="007C44A4">
              <w:rPr>
                <w:bCs/>
                <w:szCs w:val="21"/>
              </w:rPr>
              <w:t>广电计量检测股份有限公司</w:t>
            </w:r>
            <w:r>
              <w:rPr>
                <w:bCs/>
                <w:szCs w:val="21"/>
              </w:rPr>
              <w:t>。</w:t>
            </w:r>
            <w:r>
              <w:rPr>
                <w:szCs w:val="21"/>
              </w:rPr>
              <w:t>符合要求。</w:t>
            </w:r>
          </w:p>
          <w:p w14:paraId="7EA89EC1" w14:textId="77777777" w:rsidR="000434CA" w:rsidRDefault="00D4056D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、检测过程有效性进行确认：</w:t>
            </w:r>
          </w:p>
          <w:p w14:paraId="25DF449B" w14:textId="4BF6587C" w:rsidR="000434CA" w:rsidRDefault="00D4056D">
            <w:pPr>
              <w:spacing w:line="360" w:lineRule="auto"/>
              <w:ind w:firstLineChars="200" w:firstLine="420"/>
              <w:rPr>
                <w:szCs w:val="21"/>
              </w:rPr>
            </w:pPr>
            <w:r>
              <w:rPr>
                <w:kern w:val="0"/>
                <w:szCs w:val="21"/>
              </w:rPr>
              <w:t>（</w:t>
            </w:r>
            <w:r>
              <w:rPr>
                <w:kern w:val="0"/>
                <w:szCs w:val="21"/>
              </w:rPr>
              <w:t>1</w:t>
            </w:r>
            <w:r>
              <w:rPr>
                <w:kern w:val="0"/>
                <w:szCs w:val="21"/>
              </w:rPr>
              <w:t>）</w:t>
            </w:r>
            <w:r>
              <w:rPr>
                <w:kern w:val="0"/>
                <w:szCs w:val="21"/>
              </w:rPr>
              <w:t>202</w:t>
            </w:r>
            <w:r w:rsidR="007C44A4">
              <w:rPr>
                <w:rFonts w:hint="eastAsia"/>
                <w:kern w:val="0"/>
                <w:szCs w:val="21"/>
              </w:rPr>
              <w:t>1</w:t>
            </w:r>
            <w:r>
              <w:rPr>
                <w:kern w:val="0"/>
                <w:szCs w:val="21"/>
              </w:rPr>
              <w:t>年</w:t>
            </w:r>
            <w:r w:rsidR="00770BAD">
              <w:rPr>
                <w:kern w:val="0"/>
                <w:szCs w:val="21"/>
              </w:rPr>
              <w:t>10</w:t>
            </w:r>
            <w:r>
              <w:rPr>
                <w:kern w:val="0"/>
                <w:szCs w:val="21"/>
              </w:rPr>
              <w:t>月</w:t>
            </w:r>
            <w:r w:rsidR="007C44A4">
              <w:rPr>
                <w:rFonts w:hint="eastAsia"/>
                <w:kern w:val="0"/>
                <w:szCs w:val="21"/>
              </w:rPr>
              <w:t>1</w:t>
            </w:r>
            <w:r w:rsidR="00D80B8C">
              <w:rPr>
                <w:rFonts w:hint="eastAsia"/>
                <w:kern w:val="0"/>
                <w:szCs w:val="21"/>
              </w:rPr>
              <w:t>5</w:t>
            </w:r>
            <w:r>
              <w:rPr>
                <w:kern w:val="0"/>
                <w:szCs w:val="21"/>
              </w:rPr>
              <w:t>日</w:t>
            </w:r>
            <w:r>
              <w:rPr>
                <w:rFonts w:hint="eastAsia"/>
                <w:kern w:val="0"/>
                <w:szCs w:val="21"/>
              </w:rPr>
              <w:t>，</w:t>
            </w:r>
            <w:r>
              <w:rPr>
                <w:kern w:val="0"/>
                <w:szCs w:val="21"/>
              </w:rPr>
              <w:t>用</w:t>
            </w:r>
            <w:r>
              <w:rPr>
                <w:szCs w:val="21"/>
              </w:rPr>
              <w:t>型号规格</w:t>
            </w:r>
            <w:r w:rsidR="00D80B8C">
              <w:rPr>
                <w:rFonts w:hint="eastAsia"/>
                <w:szCs w:val="21"/>
              </w:rPr>
              <w:t>196</w:t>
            </w:r>
            <w:r>
              <w:rPr>
                <w:szCs w:val="21"/>
              </w:rPr>
              <w:t>的</w:t>
            </w:r>
            <w:r w:rsidR="00D80B8C">
              <w:rPr>
                <w:szCs w:val="21"/>
              </w:rPr>
              <w:t>烙铁测温仪</w:t>
            </w:r>
            <w:r>
              <w:rPr>
                <w:kern w:val="0"/>
                <w:szCs w:val="21"/>
              </w:rPr>
              <w:t>对</w:t>
            </w:r>
            <w:r>
              <w:rPr>
                <w:szCs w:val="21"/>
              </w:rPr>
              <w:t>实物</w:t>
            </w:r>
            <w:r>
              <w:rPr>
                <w:kern w:val="0"/>
                <w:szCs w:val="21"/>
              </w:rPr>
              <w:t>进行</w:t>
            </w:r>
            <w:r w:rsidR="007C44A4">
              <w:rPr>
                <w:rFonts w:hint="eastAsia"/>
                <w:kern w:val="0"/>
                <w:szCs w:val="21"/>
              </w:rPr>
              <w:t>5</w:t>
            </w:r>
            <w:r>
              <w:rPr>
                <w:kern w:val="0"/>
                <w:szCs w:val="21"/>
              </w:rPr>
              <w:t>次</w:t>
            </w:r>
            <w:r>
              <w:rPr>
                <w:rFonts w:hint="eastAsia"/>
                <w:kern w:val="0"/>
                <w:szCs w:val="21"/>
              </w:rPr>
              <w:t>测量</w:t>
            </w:r>
            <w:r>
              <w:rPr>
                <w:kern w:val="0"/>
                <w:szCs w:val="21"/>
              </w:rPr>
              <w:t>，</w:t>
            </w:r>
            <w:r w:rsidR="00A90F2F"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szCs w:val="21"/>
              </w:rPr>
              <w:t>平均值为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acc>
            </m:oMath>
            <w:r>
              <w:rPr>
                <w:szCs w:val="21"/>
                <w:vertAlign w:val="subscript"/>
              </w:rPr>
              <w:t>1</w:t>
            </w:r>
            <w:r>
              <w:rPr>
                <w:szCs w:val="21"/>
              </w:rPr>
              <w:t>=20</w:t>
            </w:r>
            <w:r w:rsidR="00D80B8C">
              <w:rPr>
                <w:rFonts w:hint="eastAsia"/>
                <w:szCs w:val="21"/>
              </w:rPr>
              <w:t>2.6</w:t>
            </w:r>
            <w:r>
              <w:rPr>
                <w:szCs w:val="21"/>
              </w:rPr>
              <w:t>℃</w:t>
            </w:r>
          </w:p>
          <w:p w14:paraId="0157B6C5" w14:textId="77777777" w:rsidR="000434CA" w:rsidRDefault="00D4056D">
            <w:pPr>
              <w:spacing w:line="360" w:lineRule="auto"/>
              <w:ind w:firstLineChars="200" w:firstLine="420"/>
              <w:rPr>
                <w:szCs w:val="21"/>
              </w:rPr>
            </w:pPr>
            <w:r>
              <w:rPr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szCs w:val="21"/>
              </w:rPr>
              <w:t>）</w:t>
            </w:r>
            <w:r>
              <w:rPr>
                <w:kern w:val="0"/>
                <w:szCs w:val="21"/>
              </w:rPr>
              <w:t>202</w:t>
            </w:r>
            <w:r w:rsidR="007C44A4">
              <w:rPr>
                <w:rFonts w:hint="eastAsia"/>
                <w:kern w:val="0"/>
                <w:szCs w:val="21"/>
              </w:rPr>
              <w:t>2</w:t>
            </w:r>
            <w:r>
              <w:rPr>
                <w:kern w:val="0"/>
                <w:szCs w:val="21"/>
              </w:rPr>
              <w:t>年</w:t>
            </w: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4</w:t>
            </w:r>
            <w:r>
              <w:rPr>
                <w:kern w:val="0"/>
                <w:szCs w:val="21"/>
              </w:rPr>
              <w:t>月</w:t>
            </w:r>
            <w:r>
              <w:rPr>
                <w:kern w:val="0"/>
                <w:szCs w:val="21"/>
              </w:rPr>
              <w:t>1</w:t>
            </w:r>
            <w:r w:rsidR="00D80B8C">
              <w:rPr>
                <w:rFonts w:hint="eastAsia"/>
                <w:kern w:val="0"/>
                <w:szCs w:val="21"/>
              </w:rPr>
              <w:t>7</w:t>
            </w:r>
            <w:r>
              <w:rPr>
                <w:kern w:val="0"/>
                <w:szCs w:val="21"/>
              </w:rPr>
              <w:t>日</w:t>
            </w:r>
            <w:r>
              <w:rPr>
                <w:rFonts w:hint="eastAsia"/>
                <w:kern w:val="0"/>
                <w:szCs w:val="21"/>
              </w:rPr>
              <w:t>，用</w:t>
            </w:r>
            <w:r>
              <w:rPr>
                <w:szCs w:val="21"/>
              </w:rPr>
              <w:t>型号规格</w:t>
            </w:r>
            <w:r w:rsidR="00D80B8C">
              <w:rPr>
                <w:rFonts w:hint="eastAsia"/>
                <w:szCs w:val="21"/>
              </w:rPr>
              <w:t>196</w:t>
            </w:r>
            <w:r>
              <w:rPr>
                <w:szCs w:val="21"/>
              </w:rPr>
              <w:t>的炉温测试仪</w:t>
            </w:r>
            <w:r>
              <w:rPr>
                <w:kern w:val="0"/>
                <w:szCs w:val="21"/>
              </w:rPr>
              <w:t>对</w:t>
            </w:r>
            <w:r>
              <w:rPr>
                <w:szCs w:val="21"/>
              </w:rPr>
              <w:t>实物</w:t>
            </w:r>
            <w:r>
              <w:rPr>
                <w:kern w:val="0"/>
                <w:szCs w:val="21"/>
              </w:rPr>
              <w:t>进行</w:t>
            </w:r>
            <w:r w:rsidR="007C44A4">
              <w:rPr>
                <w:rFonts w:hint="eastAsia"/>
                <w:kern w:val="0"/>
                <w:szCs w:val="21"/>
              </w:rPr>
              <w:t>5</w:t>
            </w:r>
            <w:r>
              <w:rPr>
                <w:kern w:val="0"/>
                <w:szCs w:val="21"/>
              </w:rPr>
              <w:t>次</w:t>
            </w:r>
            <w:r>
              <w:rPr>
                <w:rFonts w:hint="eastAsia"/>
                <w:kern w:val="0"/>
                <w:szCs w:val="21"/>
              </w:rPr>
              <w:t>测量</w:t>
            </w:r>
            <w:r>
              <w:rPr>
                <w:kern w:val="0"/>
                <w:szCs w:val="21"/>
              </w:rPr>
              <w:t>，</w:t>
            </w:r>
            <w:r>
              <w:rPr>
                <w:szCs w:val="21"/>
              </w:rPr>
              <w:t>平均值为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</m:acc>
            </m:oMath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=20</w:t>
            </w:r>
            <w:r w:rsidR="007C44A4">
              <w:rPr>
                <w:rFonts w:hint="eastAsia"/>
                <w:szCs w:val="21"/>
              </w:rPr>
              <w:t>3</w:t>
            </w:r>
            <w:r w:rsidR="00D80B8C">
              <w:rPr>
                <w:rFonts w:hint="eastAsia"/>
                <w:szCs w:val="21"/>
              </w:rPr>
              <w:t>.0</w:t>
            </w:r>
            <w:r>
              <w:rPr>
                <w:szCs w:val="21"/>
              </w:rPr>
              <w:t>℃</w:t>
            </w:r>
          </w:p>
          <w:p w14:paraId="1D0B497C" w14:textId="77777777" w:rsidR="000434CA" w:rsidRDefault="00D4056D">
            <w:pPr>
              <w:widowControl/>
              <w:adjustRightInd w:val="0"/>
              <w:spacing w:line="360" w:lineRule="auto"/>
              <w:ind w:firstLineChars="300" w:firstLine="630"/>
              <w:rPr>
                <w:szCs w:val="21"/>
              </w:rPr>
            </w:pPr>
            <w:r>
              <w:rPr>
                <w:szCs w:val="21"/>
              </w:rPr>
              <w:t>测量过程的不确定度</w:t>
            </w:r>
            <w:r>
              <w:rPr>
                <w:i/>
                <w:iCs/>
                <w:szCs w:val="21"/>
              </w:rPr>
              <w:t>U</w:t>
            </w:r>
            <w:r>
              <w:rPr>
                <w:szCs w:val="21"/>
              </w:rPr>
              <w:t>=</w:t>
            </w:r>
            <w:r w:rsidR="00D80B8C">
              <w:rPr>
                <w:rFonts w:hint="eastAsia"/>
                <w:szCs w:val="21"/>
              </w:rPr>
              <w:t>4.44</w:t>
            </w:r>
            <w:r>
              <w:rPr>
                <w:szCs w:val="21"/>
              </w:rPr>
              <w:t xml:space="preserve">℃ 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</w:rPr>
              <w:t>=2</w:t>
            </w:r>
            <w:r>
              <w:rPr>
                <w:szCs w:val="21"/>
              </w:rPr>
              <w:t>则：</w:t>
            </w:r>
          </w:p>
          <w:p w14:paraId="550ECA13" w14:textId="77777777" w:rsidR="000434CA" w:rsidRDefault="00D4056D">
            <w:pPr>
              <w:widowControl/>
              <w:adjustRightInd w:val="0"/>
              <w:spacing w:line="360" w:lineRule="auto"/>
              <w:ind w:firstLineChars="300" w:firstLine="630"/>
              <w:rPr>
                <w:szCs w:val="21"/>
              </w:rPr>
            </w:pPr>
            <w:r>
              <w:rPr>
                <w:kern w:val="0"/>
                <w:szCs w:val="21"/>
              </w:rPr>
              <w:t>En=</w:t>
            </w:r>
            <w:r w:rsidR="00D80B8C" w:rsidRPr="00A66652">
              <w:rPr>
                <w:kern w:val="0"/>
                <w:position w:val="-36"/>
                <w:szCs w:val="21"/>
              </w:rPr>
              <w:object w:dxaOrig="2799" w:dyaOrig="800" w14:anchorId="15C37F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3pt;height:40.3pt" o:ole="">
                  <v:imagedata r:id="rId7" o:title=""/>
                </v:shape>
                <o:OLEObject Type="Embed" ProgID="Equation.DSMT4" ShapeID="_x0000_i1025" DrawAspect="Content" ObjectID="_1713720002" r:id="rId8"/>
              </w:object>
            </w:r>
          </w:p>
          <w:p w14:paraId="336B30CE" w14:textId="77777777" w:rsidR="000434CA" w:rsidRDefault="00D4056D">
            <w:pPr>
              <w:spacing w:line="360" w:lineRule="auto"/>
              <w:ind w:firstLineChars="200" w:firstLine="420"/>
              <w:jc w:val="left"/>
              <w:rPr>
                <w:szCs w:val="21"/>
              </w:rPr>
            </w:pPr>
            <w:r>
              <w:rPr>
                <w:szCs w:val="21"/>
              </w:rPr>
              <w:t>当</w:t>
            </w:r>
            <w:r>
              <w:rPr>
                <w:szCs w:val="21"/>
              </w:rPr>
              <w:t>E</w:t>
            </w:r>
            <w:r>
              <w:rPr>
                <w:szCs w:val="21"/>
                <w:vertAlign w:val="subscript"/>
              </w:rPr>
              <w:t xml:space="preserve"> n</w:t>
            </w:r>
            <w:r>
              <w:rPr>
                <w:szCs w:val="21"/>
              </w:rPr>
              <w:t>=0.</w:t>
            </w:r>
            <w:r w:rsidR="00974B9D">
              <w:rPr>
                <w:rFonts w:hint="eastAsia"/>
                <w:szCs w:val="21"/>
              </w:rPr>
              <w:t>0</w:t>
            </w:r>
            <w:r w:rsidR="00D80B8C"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&lt;</w:t>
            </w:r>
            <w:r>
              <w:rPr>
                <w:kern w:val="0"/>
                <w:szCs w:val="21"/>
              </w:rPr>
              <w:t>1</w:t>
            </w:r>
            <w:r>
              <w:rPr>
                <w:kern w:val="0"/>
                <w:szCs w:val="21"/>
              </w:rPr>
              <w:t>时，该</w:t>
            </w:r>
            <w:r>
              <w:rPr>
                <w:szCs w:val="21"/>
              </w:rPr>
              <w:t>测量过程有效。</w:t>
            </w:r>
          </w:p>
          <w:p w14:paraId="44FA942C" w14:textId="77777777" w:rsidR="000434CA" w:rsidRPr="000247FA" w:rsidRDefault="000434CA" w:rsidP="000247FA">
            <w:pPr>
              <w:spacing w:line="360" w:lineRule="auto"/>
              <w:jc w:val="left"/>
              <w:rPr>
                <w:szCs w:val="21"/>
              </w:rPr>
            </w:pPr>
          </w:p>
          <w:p w14:paraId="5C13324D" w14:textId="3A4D0B0A" w:rsidR="000434CA" w:rsidRDefault="00D80B8C" w:rsidP="00D80B8C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确认人员：</w:t>
            </w:r>
            <w:r>
              <w:rPr>
                <w:rFonts w:hint="eastAsia"/>
                <w:kern w:val="0"/>
                <w:szCs w:val="21"/>
              </w:rPr>
              <w:t>赵海峰</w:t>
            </w:r>
            <w:r w:rsidR="00D4056D">
              <w:rPr>
                <w:kern w:val="0"/>
                <w:szCs w:val="21"/>
              </w:rPr>
              <w:t xml:space="preserve">                                                </w:t>
            </w:r>
            <w:r w:rsidR="00D4056D">
              <w:rPr>
                <w:kern w:val="0"/>
                <w:szCs w:val="21"/>
              </w:rPr>
              <w:t>日期：</w:t>
            </w:r>
            <w:r w:rsidR="00D4056D">
              <w:rPr>
                <w:kern w:val="0"/>
                <w:szCs w:val="21"/>
              </w:rPr>
              <w:t>202</w:t>
            </w:r>
            <w:r w:rsidR="00D4056D">
              <w:rPr>
                <w:rFonts w:hint="eastAsia"/>
                <w:kern w:val="0"/>
                <w:szCs w:val="21"/>
              </w:rPr>
              <w:t>2</w:t>
            </w:r>
            <w:r w:rsidR="00D4056D">
              <w:rPr>
                <w:kern w:val="0"/>
                <w:szCs w:val="21"/>
              </w:rPr>
              <w:t>年</w:t>
            </w:r>
            <w:r w:rsidR="00D4056D">
              <w:rPr>
                <w:rFonts w:hint="eastAsia"/>
                <w:kern w:val="0"/>
                <w:szCs w:val="21"/>
              </w:rPr>
              <w:t>4</w:t>
            </w:r>
            <w:r w:rsidR="00D4056D">
              <w:rPr>
                <w:kern w:val="0"/>
                <w:szCs w:val="21"/>
              </w:rPr>
              <w:t>月</w:t>
            </w:r>
            <w:r w:rsidR="00D4056D">
              <w:rPr>
                <w:kern w:val="0"/>
                <w:szCs w:val="21"/>
              </w:rPr>
              <w:t>1</w:t>
            </w:r>
            <w:r>
              <w:rPr>
                <w:rFonts w:hint="eastAsia"/>
                <w:kern w:val="0"/>
                <w:szCs w:val="21"/>
              </w:rPr>
              <w:t>7</w:t>
            </w:r>
            <w:r w:rsidR="00D4056D">
              <w:rPr>
                <w:kern w:val="0"/>
                <w:szCs w:val="21"/>
              </w:rPr>
              <w:t>日</w:t>
            </w:r>
          </w:p>
        </w:tc>
      </w:tr>
      <w:tr w:rsidR="000434CA" w14:paraId="4A806731" w14:textId="77777777">
        <w:tc>
          <w:tcPr>
            <w:tcW w:w="10028" w:type="dxa"/>
            <w:gridSpan w:val="8"/>
          </w:tcPr>
          <w:p w14:paraId="582625AE" w14:textId="77777777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变更记录</w:t>
            </w:r>
            <w:r>
              <w:rPr>
                <w:kern w:val="0"/>
                <w:szCs w:val="21"/>
              </w:rPr>
              <w:t>:</w:t>
            </w:r>
          </w:p>
        </w:tc>
      </w:tr>
      <w:tr w:rsidR="000434CA" w14:paraId="41BEF554" w14:textId="77777777">
        <w:tc>
          <w:tcPr>
            <w:tcW w:w="1124" w:type="dxa"/>
          </w:tcPr>
          <w:p w14:paraId="3B039A9E" w14:textId="77777777" w:rsidR="000434CA" w:rsidRDefault="00D4056D">
            <w:pPr>
              <w:spacing w:line="360" w:lineRule="auto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日</w:t>
            </w:r>
            <w:r>
              <w:rPr>
                <w:kern w:val="0"/>
                <w:szCs w:val="21"/>
              </w:rPr>
              <w:t xml:space="preserve">  </w:t>
            </w:r>
            <w:r>
              <w:rPr>
                <w:kern w:val="0"/>
                <w:szCs w:val="21"/>
              </w:rPr>
              <w:t>期</w:t>
            </w:r>
          </w:p>
        </w:tc>
        <w:tc>
          <w:tcPr>
            <w:tcW w:w="5593" w:type="dxa"/>
            <w:gridSpan w:val="5"/>
          </w:tcPr>
          <w:p w14:paraId="144F74BF" w14:textId="77777777" w:rsidR="000434CA" w:rsidRDefault="00D4056D">
            <w:pPr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变</w:t>
            </w:r>
            <w:r>
              <w:rPr>
                <w:kern w:val="0"/>
                <w:szCs w:val="21"/>
              </w:rPr>
              <w:t xml:space="preserve">   </w:t>
            </w:r>
            <w:r>
              <w:rPr>
                <w:kern w:val="0"/>
                <w:szCs w:val="21"/>
              </w:rPr>
              <w:t>更</w:t>
            </w:r>
            <w:r>
              <w:rPr>
                <w:kern w:val="0"/>
                <w:szCs w:val="21"/>
              </w:rPr>
              <w:t xml:space="preserve">   </w:t>
            </w:r>
            <w:r>
              <w:rPr>
                <w:kern w:val="0"/>
                <w:szCs w:val="21"/>
              </w:rPr>
              <w:t>内</w:t>
            </w:r>
            <w:r>
              <w:rPr>
                <w:kern w:val="0"/>
                <w:szCs w:val="21"/>
              </w:rPr>
              <w:t xml:space="preserve">   </w:t>
            </w:r>
            <w:r>
              <w:rPr>
                <w:kern w:val="0"/>
                <w:szCs w:val="21"/>
              </w:rPr>
              <w:t>容</w:t>
            </w:r>
          </w:p>
        </w:tc>
        <w:tc>
          <w:tcPr>
            <w:tcW w:w="3311" w:type="dxa"/>
            <w:gridSpan w:val="2"/>
          </w:tcPr>
          <w:p w14:paraId="473E7297" w14:textId="77777777" w:rsidR="000434CA" w:rsidRDefault="00D4056D">
            <w:pPr>
              <w:spacing w:line="360" w:lineRule="auto"/>
              <w:ind w:firstLineChars="150" w:firstLine="315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批准人</w:t>
            </w:r>
          </w:p>
        </w:tc>
      </w:tr>
      <w:tr w:rsidR="000434CA" w14:paraId="79EB65EF" w14:textId="77777777">
        <w:tc>
          <w:tcPr>
            <w:tcW w:w="1124" w:type="dxa"/>
          </w:tcPr>
          <w:p w14:paraId="55D675A0" w14:textId="77777777" w:rsidR="000434CA" w:rsidRDefault="000434CA">
            <w:pPr>
              <w:spacing w:line="360" w:lineRule="auto"/>
              <w:rPr>
                <w:kern w:val="0"/>
                <w:szCs w:val="21"/>
              </w:rPr>
            </w:pPr>
          </w:p>
        </w:tc>
        <w:tc>
          <w:tcPr>
            <w:tcW w:w="5593" w:type="dxa"/>
            <w:gridSpan w:val="5"/>
          </w:tcPr>
          <w:p w14:paraId="1F6B5A5C" w14:textId="77777777" w:rsidR="000434CA" w:rsidRDefault="000434CA">
            <w:pPr>
              <w:spacing w:line="360" w:lineRule="auto"/>
              <w:rPr>
                <w:kern w:val="0"/>
                <w:szCs w:val="21"/>
              </w:rPr>
            </w:pPr>
          </w:p>
        </w:tc>
        <w:tc>
          <w:tcPr>
            <w:tcW w:w="3311" w:type="dxa"/>
            <w:gridSpan w:val="2"/>
          </w:tcPr>
          <w:p w14:paraId="74765017" w14:textId="77777777" w:rsidR="000434CA" w:rsidRDefault="000434CA">
            <w:pPr>
              <w:spacing w:line="360" w:lineRule="auto"/>
              <w:rPr>
                <w:kern w:val="0"/>
                <w:szCs w:val="21"/>
              </w:rPr>
            </w:pPr>
          </w:p>
        </w:tc>
      </w:tr>
    </w:tbl>
    <w:p w14:paraId="7C08B145" w14:textId="77777777" w:rsidR="000247FA" w:rsidRDefault="000247FA" w:rsidP="000247FA">
      <w:pPr>
        <w:spacing w:line="360" w:lineRule="auto"/>
        <w:ind w:firstLineChars="900" w:firstLine="2160"/>
        <w:rPr>
          <w:sz w:val="24"/>
        </w:rPr>
      </w:pPr>
    </w:p>
    <w:p w14:paraId="56B26B19" w14:textId="3B5D7F41" w:rsidR="000434CA" w:rsidRDefault="000247FA" w:rsidP="000247FA">
      <w:pPr>
        <w:spacing w:line="360" w:lineRule="auto"/>
        <w:ind w:firstLineChars="900" w:firstLine="216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</w:t>
      </w:r>
    </w:p>
    <w:sectPr w:rsidR="000434CA">
      <w:pgSz w:w="11906" w:h="16838"/>
      <w:pgMar w:top="1134" w:right="107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DE61E8" w14:textId="77777777" w:rsidR="00E50EA1" w:rsidRDefault="00E50EA1" w:rsidP="00DD43C1">
      <w:r>
        <w:separator/>
      </w:r>
    </w:p>
  </w:endnote>
  <w:endnote w:type="continuationSeparator" w:id="0">
    <w:p w14:paraId="60B2F552" w14:textId="77777777" w:rsidR="00E50EA1" w:rsidRDefault="00E50EA1" w:rsidP="00DD43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EDFDBD" w14:textId="77777777" w:rsidR="00E50EA1" w:rsidRDefault="00E50EA1" w:rsidP="00DD43C1">
      <w:r>
        <w:separator/>
      </w:r>
    </w:p>
  </w:footnote>
  <w:footnote w:type="continuationSeparator" w:id="0">
    <w:p w14:paraId="2AD8F569" w14:textId="77777777" w:rsidR="00E50EA1" w:rsidRDefault="00E50EA1" w:rsidP="00DD43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67C41"/>
    <w:rsid w:val="00015D69"/>
    <w:rsid w:val="00017121"/>
    <w:rsid w:val="00017D4B"/>
    <w:rsid w:val="000247FA"/>
    <w:rsid w:val="00033738"/>
    <w:rsid w:val="000434CA"/>
    <w:rsid w:val="00085035"/>
    <w:rsid w:val="000A31E5"/>
    <w:rsid w:val="000E64D5"/>
    <w:rsid w:val="000F4797"/>
    <w:rsid w:val="0012582E"/>
    <w:rsid w:val="00155CCF"/>
    <w:rsid w:val="0019548E"/>
    <w:rsid w:val="002044C5"/>
    <w:rsid w:val="00242719"/>
    <w:rsid w:val="002769A3"/>
    <w:rsid w:val="00285C9B"/>
    <w:rsid w:val="002C1369"/>
    <w:rsid w:val="002C4A34"/>
    <w:rsid w:val="00327686"/>
    <w:rsid w:val="003752B0"/>
    <w:rsid w:val="0038590B"/>
    <w:rsid w:val="003C1171"/>
    <w:rsid w:val="003C4347"/>
    <w:rsid w:val="003C5179"/>
    <w:rsid w:val="003D394F"/>
    <w:rsid w:val="0040009A"/>
    <w:rsid w:val="00421646"/>
    <w:rsid w:val="004372F5"/>
    <w:rsid w:val="00456E98"/>
    <w:rsid w:val="004C697D"/>
    <w:rsid w:val="004E37C1"/>
    <w:rsid w:val="004E3DE6"/>
    <w:rsid w:val="005009BE"/>
    <w:rsid w:val="00512497"/>
    <w:rsid w:val="00516F19"/>
    <w:rsid w:val="0052329F"/>
    <w:rsid w:val="005462A5"/>
    <w:rsid w:val="00553385"/>
    <w:rsid w:val="00562C19"/>
    <w:rsid w:val="005B1D01"/>
    <w:rsid w:val="005C0ED0"/>
    <w:rsid w:val="005D10F0"/>
    <w:rsid w:val="005F2E7A"/>
    <w:rsid w:val="006245B9"/>
    <w:rsid w:val="00664C7E"/>
    <w:rsid w:val="006B4C2F"/>
    <w:rsid w:val="006C46E7"/>
    <w:rsid w:val="006D2339"/>
    <w:rsid w:val="00712B77"/>
    <w:rsid w:val="00756D95"/>
    <w:rsid w:val="00770BAD"/>
    <w:rsid w:val="007C3D73"/>
    <w:rsid w:val="007C44A4"/>
    <w:rsid w:val="007C70B9"/>
    <w:rsid w:val="00860C7C"/>
    <w:rsid w:val="00872EEB"/>
    <w:rsid w:val="008A0DD7"/>
    <w:rsid w:val="008D45F0"/>
    <w:rsid w:val="00974B9D"/>
    <w:rsid w:val="00990523"/>
    <w:rsid w:val="009F4E1A"/>
    <w:rsid w:val="009F7572"/>
    <w:rsid w:val="00A04902"/>
    <w:rsid w:val="00A36CBF"/>
    <w:rsid w:val="00A66652"/>
    <w:rsid w:val="00A67C41"/>
    <w:rsid w:val="00A76DE9"/>
    <w:rsid w:val="00A90F2F"/>
    <w:rsid w:val="00A921C5"/>
    <w:rsid w:val="00AD28DD"/>
    <w:rsid w:val="00AE1D82"/>
    <w:rsid w:val="00B0374D"/>
    <w:rsid w:val="00B71468"/>
    <w:rsid w:val="00BB4677"/>
    <w:rsid w:val="00BC312B"/>
    <w:rsid w:val="00BD30CD"/>
    <w:rsid w:val="00BF73F1"/>
    <w:rsid w:val="00BF7D97"/>
    <w:rsid w:val="00C262C4"/>
    <w:rsid w:val="00C31A69"/>
    <w:rsid w:val="00C45DE0"/>
    <w:rsid w:val="00C56103"/>
    <w:rsid w:val="00D33312"/>
    <w:rsid w:val="00D4056D"/>
    <w:rsid w:val="00D4674A"/>
    <w:rsid w:val="00D6253A"/>
    <w:rsid w:val="00D64B35"/>
    <w:rsid w:val="00D80B8C"/>
    <w:rsid w:val="00DB0138"/>
    <w:rsid w:val="00DD43C1"/>
    <w:rsid w:val="00E174D8"/>
    <w:rsid w:val="00E46334"/>
    <w:rsid w:val="00E50EA1"/>
    <w:rsid w:val="00E90CF8"/>
    <w:rsid w:val="00EA4500"/>
    <w:rsid w:val="00EA755A"/>
    <w:rsid w:val="00EC2A71"/>
    <w:rsid w:val="00ED58C3"/>
    <w:rsid w:val="00EF6280"/>
    <w:rsid w:val="00F17418"/>
    <w:rsid w:val="00F22D4C"/>
    <w:rsid w:val="00F56595"/>
    <w:rsid w:val="00F7042C"/>
    <w:rsid w:val="00F75E28"/>
    <w:rsid w:val="00F77A09"/>
    <w:rsid w:val="00FA7837"/>
    <w:rsid w:val="00FC4737"/>
    <w:rsid w:val="00FF0DB2"/>
    <w:rsid w:val="00FF7566"/>
    <w:rsid w:val="02325D64"/>
    <w:rsid w:val="02433C40"/>
    <w:rsid w:val="024E50A1"/>
    <w:rsid w:val="02E010C3"/>
    <w:rsid w:val="035218F2"/>
    <w:rsid w:val="04BE1BBC"/>
    <w:rsid w:val="0604131A"/>
    <w:rsid w:val="064938E7"/>
    <w:rsid w:val="07CD0546"/>
    <w:rsid w:val="09E20BCB"/>
    <w:rsid w:val="0A79008E"/>
    <w:rsid w:val="0A7D22C2"/>
    <w:rsid w:val="0AD65606"/>
    <w:rsid w:val="0D77739D"/>
    <w:rsid w:val="0EDA7075"/>
    <w:rsid w:val="0FA8224E"/>
    <w:rsid w:val="0FCE2C2A"/>
    <w:rsid w:val="10D97158"/>
    <w:rsid w:val="12C063C8"/>
    <w:rsid w:val="135A7270"/>
    <w:rsid w:val="146F541C"/>
    <w:rsid w:val="14CC6025"/>
    <w:rsid w:val="14CF622F"/>
    <w:rsid w:val="150A6223"/>
    <w:rsid w:val="154C5AFF"/>
    <w:rsid w:val="15EB3B22"/>
    <w:rsid w:val="160419C5"/>
    <w:rsid w:val="16A45324"/>
    <w:rsid w:val="17082EC9"/>
    <w:rsid w:val="17876315"/>
    <w:rsid w:val="18237E1D"/>
    <w:rsid w:val="19CD3C5F"/>
    <w:rsid w:val="1A3D1EA7"/>
    <w:rsid w:val="1A6C16AF"/>
    <w:rsid w:val="1A9E418F"/>
    <w:rsid w:val="1AC00ACD"/>
    <w:rsid w:val="1B90325C"/>
    <w:rsid w:val="1BD227BA"/>
    <w:rsid w:val="1BFF410D"/>
    <w:rsid w:val="1CE36FAE"/>
    <w:rsid w:val="1D42750D"/>
    <w:rsid w:val="1D6C4CA0"/>
    <w:rsid w:val="1EE64F1E"/>
    <w:rsid w:val="20072A16"/>
    <w:rsid w:val="204D4F2E"/>
    <w:rsid w:val="216B60FB"/>
    <w:rsid w:val="222D08D6"/>
    <w:rsid w:val="23867AA7"/>
    <w:rsid w:val="24EB25BA"/>
    <w:rsid w:val="24EC55D4"/>
    <w:rsid w:val="24F346C3"/>
    <w:rsid w:val="25EA2E09"/>
    <w:rsid w:val="26556FB0"/>
    <w:rsid w:val="26CE68A7"/>
    <w:rsid w:val="27CC0946"/>
    <w:rsid w:val="27DE372B"/>
    <w:rsid w:val="287C6B79"/>
    <w:rsid w:val="289C5FE5"/>
    <w:rsid w:val="295A28AA"/>
    <w:rsid w:val="2AB60244"/>
    <w:rsid w:val="2B027DAA"/>
    <w:rsid w:val="2BB93AEF"/>
    <w:rsid w:val="2D0F4C79"/>
    <w:rsid w:val="2D37554C"/>
    <w:rsid w:val="2EB85A5B"/>
    <w:rsid w:val="31476007"/>
    <w:rsid w:val="326C0146"/>
    <w:rsid w:val="32A153DC"/>
    <w:rsid w:val="32D75C0E"/>
    <w:rsid w:val="32E5655E"/>
    <w:rsid w:val="32FA3A10"/>
    <w:rsid w:val="331049B2"/>
    <w:rsid w:val="3357542A"/>
    <w:rsid w:val="33B92A98"/>
    <w:rsid w:val="33DD05CC"/>
    <w:rsid w:val="34CF3179"/>
    <w:rsid w:val="35971DAE"/>
    <w:rsid w:val="35BA13D7"/>
    <w:rsid w:val="35FC0240"/>
    <w:rsid w:val="36065254"/>
    <w:rsid w:val="363568E1"/>
    <w:rsid w:val="368C2DB1"/>
    <w:rsid w:val="37043E05"/>
    <w:rsid w:val="374A0880"/>
    <w:rsid w:val="37DF1B52"/>
    <w:rsid w:val="37DF56DE"/>
    <w:rsid w:val="3B1C7502"/>
    <w:rsid w:val="3B4C7F6B"/>
    <w:rsid w:val="3B873EAC"/>
    <w:rsid w:val="3CCE6492"/>
    <w:rsid w:val="3DA076E5"/>
    <w:rsid w:val="3E081277"/>
    <w:rsid w:val="3E9A1737"/>
    <w:rsid w:val="3EC16F05"/>
    <w:rsid w:val="409E3835"/>
    <w:rsid w:val="40FC517D"/>
    <w:rsid w:val="415A0481"/>
    <w:rsid w:val="418803F7"/>
    <w:rsid w:val="41E86E27"/>
    <w:rsid w:val="42614667"/>
    <w:rsid w:val="426E3126"/>
    <w:rsid w:val="42890B95"/>
    <w:rsid w:val="431320A0"/>
    <w:rsid w:val="434E6B92"/>
    <w:rsid w:val="440344E1"/>
    <w:rsid w:val="445412C4"/>
    <w:rsid w:val="446310EE"/>
    <w:rsid w:val="448808EB"/>
    <w:rsid w:val="45161781"/>
    <w:rsid w:val="45854EBC"/>
    <w:rsid w:val="459B48C3"/>
    <w:rsid w:val="463F0CA3"/>
    <w:rsid w:val="46F95C3B"/>
    <w:rsid w:val="480D6D88"/>
    <w:rsid w:val="48303D9D"/>
    <w:rsid w:val="489D36D5"/>
    <w:rsid w:val="494250D6"/>
    <w:rsid w:val="4A1C0105"/>
    <w:rsid w:val="4B49653C"/>
    <w:rsid w:val="4B4A0900"/>
    <w:rsid w:val="4B87215C"/>
    <w:rsid w:val="4B9B2BC6"/>
    <w:rsid w:val="4BB24716"/>
    <w:rsid w:val="4BF83A28"/>
    <w:rsid w:val="4D645B17"/>
    <w:rsid w:val="4E197CFD"/>
    <w:rsid w:val="4E3D07F9"/>
    <w:rsid w:val="4FC320B5"/>
    <w:rsid w:val="51C225AB"/>
    <w:rsid w:val="51FF790E"/>
    <w:rsid w:val="536E4ECD"/>
    <w:rsid w:val="53C1064E"/>
    <w:rsid w:val="540A3EDE"/>
    <w:rsid w:val="54300F29"/>
    <w:rsid w:val="544B2216"/>
    <w:rsid w:val="54E74B4C"/>
    <w:rsid w:val="5603500E"/>
    <w:rsid w:val="563D155B"/>
    <w:rsid w:val="56C3440A"/>
    <w:rsid w:val="57807F9F"/>
    <w:rsid w:val="57F15CFC"/>
    <w:rsid w:val="57FF67F1"/>
    <w:rsid w:val="589B5ED0"/>
    <w:rsid w:val="589E6D1E"/>
    <w:rsid w:val="59D36F5E"/>
    <w:rsid w:val="5D1702B6"/>
    <w:rsid w:val="5D992AD7"/>
    <w:rsid w:val="5F0E77CB"/>
    <w:rsid w:val="60D465C6"/>
    <w:rsid w:val="614C2AAF"/>
    <w:rsid w:val="629D3F4C"/>
    <w:rsid w:val="63A55DC6"/>
    <w:rsid w:val="64153D54"/>
    <w:rsid w:val="64DF1110"/>
    <w:rsid w:val="66A9146B"/>
    <w:rsid w:val="674A0590"/>
    <w:rsid w:val="6A6C3816"/>
    <w:rsid w:val="6B0E711C"/>
    <w:rsid w:val="6BD357D2"/>
    <w:rsid w:val="6D051D75"/>
    <w:rsid w:val="6DE76E5C"/>
    <w:rsid w:val="6E7E370D"/>
    <w:rsid w:val="6F067F6C"/>
    <w:rsid w:val="6F4B4B30"/>
    <w:rsid w:val="6F944730"/>
    <w:rsid w:val="6FAD21C8"/>
    <w:rsid w:val="6FED0A0F"/>
    <w:rsid w:val="702B00C5"/>
    <w:rsid w:val="702F00C7"/>
    <w:rsid w:val="70374D96"/>
    <w:rsid w:val="71A24225"/>
    <w:rsid w:val="71DF2089"/>
    <w:rsid w:val="73182C21"/>
    <w:rsid w:val="73A37C96"/>
    <w:rsid w:val="74290083"/>
    <w:rsid w:val="74320D3A"/>
    <w:rsid w:val="74361C5D"/>
    <w:rsid w:val="74492853"/>
    <w:rsid w:val="75AA4E6E"/>
    <w:rsid w:val="76891A37"/>
    <w:rsid w:val="76B0486E"/>
    <w:rsid w:val="774F21E3"/>
    <w:rsid w:val="78291146"/>
    <w:rsid w:val="78335AEC"/>
    <w:rsid w:val="79041122"/>
    <w:rsid w:val="7976134F"/>
    <w:rsid w:val="7AD56216"/>
    <w:rsid w:val="7B041CBF"/>
    <w:rsid w:val="7B3613A3"/>
    <w:rsid w:val="7B9176E8"/>
    <w:rsid w:val="7CC16E03"/>
    <w:rsid w:val="7D243315"/>
    <w:rsid w:val="7D944A53"/>
    <w:rsid w:val="7DF0115E"/>
    <w:rsid w:val="7E197F67"/>
    <w:rsid w:val="7ED32CB9"/>
    <w:rsid w:val="7FBF5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A12C994"/>
  <w15:docId w15:val="{7BB34167-75AF-4148-B8A0-A20C7F059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5">
    <w:name w:val="header"/>
    <w:basedOn w:val="a"/>
    <w:link w:val="a6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table" w:styleId="a7">
    <w:name w:val="Table Grid"/>
    <w:basedOn w:val="a1"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link w:val="a3"/>
    <w:uiPriority w:val="99"/>
    <w:qFormat/>
    <w:locked/>
    <w:rPr>
      <w:rFonts w:cs="Times New Roman"/>
      <w:sz w:val="18"/>
      <w:szCs w:val="18"/>
    </w:rPr>
  </w:style>
  <w:style w:type="character" w:customStyle="1" w:styleId="a6">
    <w:name w:val="页眉 字符"/>
    <w:link w:val="a5"/>
    <w:uiPriority w:val="99"/>
    <w:qFormat/>
    <w:locked/>
    <w:rPr>
      <w:rFonts w:cs="Times New Roman"/>
      <w:sz w:val="18"/>
      <w:szCs w:val="18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C44A4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7C44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20</Words>
  <Characters>687</Characters>
  <Application>Microsoft Office Word</Application>
  <DocSecurity>0</DocSecurity>
  <Lines>5</Lines>
  <Paragraphs>1</Paragraphs>
  <ScaleCrop>false</ScaleCrop>
  <Company>MS</Company>
  <LinksUpToDate>false</LinksUpToDate>
  <CharactersWithSpaces>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p</dc:creator>
  <cp:lastModifiedBy>julumei@outlook.com</cp:lastModifiedBy>
  <cp:revision>42</cp:revision>
  <cp:lastPrinted>2019-11-26T08:36:00Z</cp:lastPrinted>
  <dcterms:created xsi:type="dcterms:W3CDTF">2020-05-05T08:23:00Z</dcterms:created>
  <dcterms:modified xsi:type="dcterms:W3CDTF">2022-05-10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BC5A47CF19144EA4B272F08BABEB56C1</vt:lpwstr>
  </property>
</Properties>
</file>